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</p:sldIdLst>
  <p:sldSz cx="36576000" cy="27432000"/>
  <p:notesSz cx="7010400" cy="9296400"/>
  <p:defaultTextStyle>
    <a:defPPr>
      <a:defRPr lang="en-US"/>
    </a:defPPr>
    <a:lvl1pPr marL="0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1pPr>
    <a:lvl2pPr marL="1667866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2pPr>
    <a:lvl3pPr marL="3335731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3pPr>
    <a:lvl4pPr marL="5003597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4pPr>
    <a:lvl5pPr marL="6671462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5pPr>
    <a:lvl6pPr marL="8339328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6pPr>
    <a:lvl7pPr marL="10007194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7pPr>
    <a:lvl8pPr marL="11675059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8pPr>
    <a:lvl9pPr marL="13342925" algn="l" defTabSz="3335731" rtl="0" eaLnBrk="1" latinLnBrk="0" hangingPunct="1">
      <a:defRPr sz="656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8025"/>
    <a:srgbClr val="C00000"/>
    <a:srgbClr val="B4D79D"/>
    <a:srgbClr val="CD0505"/>
    <a:srgbClr val="F537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795" autoAdjust="0"/>
    <p:restoredTop sz="96866" autoAdjust="0"/>
  </p:normalViewPr>
  <p:slideViewPr>
    <p:cSldViewPr snapToGrid="0">
      <p:cViewPr>
        <p:scale>
          <a:sx n="20" d="100"/>
          <a:sy n="20" d="100"/>
        </p:scale>
        <p:origin x="1284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4489452"/>
            <a:ext cx="31089600" cy="9550400"/>
          </a:xfrm>
        </p:spPr>
        <p:txBody>
          <a:bodyPr anchor="b"/>
          <a:lstStyle>
            <a:lvl1pPr algn="ctr">
              <a:defRPr sz="2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14408152"/>
            <a:ext cx="27432000" cy="6623048"/>
          </a:xfrm>
        </p:spPr>
        <p:txBody>
          <a:bodyPr/>
          <a:lstStyle>
            <a:lvl1pPr marL="0" indent="0" algn="ctr">
              <a:buNone/>
              <a:defRPr sz="9600"/>
            </a:lvl1pPr>
            <a:lvl2pPr marL="1828800" indent="0" algn="ctr">
              <a:buNone/>
              <a:defRPr sz="8000"/>
            </a:lvl2pPr>
            <a:lvl3pPr marL="3657600" indent="0" algn="ctr">
              <a:buNone/>
              <a:defRPr sz="7200"/>
            </a:lvl3pPr>
            <a:lvl4pPr marL="5486400" indent="0" algn="ctr">
              <a:buNone/>
              <a:defRPr sz="6400"/>
            </a:lvl4pPr>
            <a:lvl5pPr marL="7315200" indent="0" algn="ctr">
              <a:buNone/>
              <a:defRPr sz="6400"/>
            </a:lvl5pPr>
            <a:lvl6pPr marL="9144000" indent="0" algn="ctr">
              <a:buNone/>
              <a:defRPr sz="6400"/>
            </a:lvl6pPr>
            <a:lvl7pPr marL="10972800" indent="0" algn="ctr">
              <a:buNone/>
              <a:defRPr sz="6400"/>
            </a:lvl7pPr>
            <a:lvl8pPr marL="12801600" indent="0" algn="ctr">
              <a:buNone/>
              <a:defRPr sz="6400"/>
            </a:lvl8pPr>
            <a:lvl9pPr marL="14630400" indent="0" algn="ctr">
              <a:buNone/>
              <a:defRPr sz="6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20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63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174702" y="1460500"/>
            <a:ext cx="7886700" cy="2324735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14602" y="1460500"/>
            <a:ext cx="23202900" cy="2324735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664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552" y="6838958"/>
            <a:ext cx="31546800" cy="11410948"/>
          </a:xfrm>
        </p:spPr>
        <p:txBody>
          <a:bodyPr anchor="b"/>
          <a:lstStyle>
            <a:lvl1pPr>
              <a:defRPr sz="2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95552" y="18357858"/>
            <a:ext cx="31546800" cy="6000748"/>
          </a:xfrm>
        </p:spPr>
        <p:txBody>
          <a:bodyPr/>
          <a:lstStyle>
            <a:lvl1pPr marL="0" indent="0">
              <a:buNone/>
              <a:defRPr sz="9600">
                <a:solidFill>
                  <a:schemeClr val="tx1"/>
                </a:solidFill>
              </a:defRPr>
            </a:lvl1pPr>
            <a:lvl2pPr marL="1828800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2pPr>
            <a:lvl3pPr marL="36576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3pPr>
            <a:lvl4pPr marL="54864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73152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91440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9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4600" y="7302500"/>
            <a:ext cx="15544800" cy="17405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16600" y="7302500"/>
            <a:ext cx="15544800" cy="17405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76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4" y="1460506"/>
            <a:ext cx="31546800" cy="530225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9368" y="6724652"/>
            <a:ext cx="15473360" cy="32956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9368" y="10020300"/>
            <a:ext cx="15473360" cy="14738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16602" y="6724652"/>
            <a:ext cx="15549564" cy="32956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16602" y="10020300"/>
            <a:ext cx="15549564" cy="14738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638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084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689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4" y="1828800"/>
            <a:ext cx="11796712" cy="6400800"/>
          </a:xfrm>
        </p:spPr>
        <p:txBody>
          <a:bodyPr anchor="b"/>
          <a:lstStyle>
            <a:lvl1pPr>
              <a:defRPr sz="1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9564" y="3949706"/>
            <a:ext cx="18516600" cy="19494500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4" y="8229600"/>
            <a:ext cx="11796712" cy="15246352"/>
          </a:xfrm>
        </p:spPr>
        <p:txBody>
          <a:bodyPr/>
          <a:lstStyle>
            <a:lvl1pPr marL="0" indent="0">
              <a:buNone/>
              <a:defRPr sz="6400"/>
            </a:lvl1pPr>
            <a:lvl2pPr marL="1828800" indent="0">
              <a:buNone/>
              <a:defRPr sz="5600"/>
            </a:lvl2pPr>
            <a:lvl3pPr marL="3657600" indent="0">
              <a:buNone/>
              <a:defRPr sz="4800"/>
            </a:lvl3pPr>
            <a:lvl4pPr marL="5486400" indent="0">
              <a:buNone/>
              <a:defRPr sz="4000"/>
            </a:lvl4pPr>
            <a:lvl5pPr marL="7315200" indent="0">
              <a:buNone/>
              <a:defRPr sz="4000"/>
            </a:lvl5pPr>
            <a:lvl6pPr marL="9144000" indent="0">
              <a:buNone/>
              <a:defRPr sz="4000"/>
            </a:lvl6pPr>
            <a:lvl7pPr marL="10972800" indent="0">
              <a:buNone/>
              <a:defRPr sz="4000"/>
            </a:lvl7pPr>
            <a:lvl8pPr marL="12801600" indent="0">
              <a:buNone/>
              <a:defRPr sz="4000"/>
            </a:lvl8pPr>
            <a:lvl9pPr marL="14630400" indent="0">
              <a:buNone/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015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4" y="1828800"/>
            <a:ext cx="11796712" cy="6400800"/>
          </a:xfrm>
        </p:spPr>
        <p:txBody>
          <a:bodyPr anchor="b"/>
          <a:lstStyle>
            <a:lvl1pPr>
              <a:defRPr sz="1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549564" y="3949706"/>
            <a:ext cx="18516600" cy="19494500"/>
          </a:xfrm>
        </p:spPr>
        <p:txBody>
          <a:bodyPr anchor="t"/>
          <a:lstStyle>
            <a:lvl1pPr marL="0" indent="0">
              <a:buNone/>
              <a:defRPr sz="12800"/>
            </a:lvl1pPr>
            <a:lvl2pPr marL="1828800" indent="0">
              <a:buNone/>
              <a:defRPr sz="11200"/>
            </a:lvl2pPr>
            <a:lvl3pPr marL="3657600" indent="0">
              <a:buNone/>
              <a:defRPr sz="9600"/>
            </a:lvl3pPr>
            <a:lvl4pPr marL="5486400" indent="0">
              <a:buNone/>
              <a:defRPr sz="8000"/>
            </a:lvl4pPr>
            <a:lvl5pPr marL="7315200" indent="0">
              <a:buNone/>
              <a:defRPr sz="8000"/>
            </a:lvl5pPr>
            <a:lvl6pPr marL="9144000" indent="0">
              <a:buNone/>
              <a:defRPr sz="8000"/>
            </a:lvl6pPr>
            <a:lvl7pPr marL="10972800" indent="0">
              <a:buNone/>
              <a:defRPr sz="8000"/>
            </a:lvl7pPr>
            <a:lvl8pPr marL="12801600" indent="0">
              <a:buNone/>
              <a:defRPr sz="8000"/>
            </a:lvl8pPr>
            <a:lvl9pPr marL="14630400" indent="0">
              <a:buNone/>
              <a:defRPr sz="8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4" y="8229600"/>
            <a:ext cx="11796712" cy="15246352"/>
          </a:xfrm>
        </p:spPr>
        <p:txBody>
          <a:bodyPr/>
          <a:lstStyle>
            <a:lvl1pPr marL="0" indent="0">
              <a:buNone/>
              <a:defRPr sz="6400"/>
            </a:lvl1pPr>
            <a:lvl2pPr marL="1828800" indent="0">
              <a:buNone/>
              <a:defRPr sz="5600"/>
            </a:lvl2pPr>
            <a:lvl3pPr marL="3657600" indent="0">
              <a:buNone/>
              <a:defRPr sz="4800"/>
            </a:lvl3pPr>
            <a:lvl4pPr marL="5486400" indent="0">
              <a:buNone/>
              <a:defRPr sz="4000"/>
            </a:lvl4pPr>
            <a:lvl5pPr marL="7315200" indent="0">
              <a:buNone/>
              <a:defRPr sz="4000"/>
            </a:lvl5pPr>
            <a:lvl6pPr marL="9144000" indent="0">
              <a:buNone/>
              <a:defRPr sz="4000"/>
            </a:lvl6pPr>
            <a:lvl7pPr marL="10972800" indent="0">
              <a:buNone/>
              <a:defRPr sz="4000"/>
            </a:lvl7pPr>
            <a:lvl8pPr marL="12801600" indent="0">
              <a:buNone/>
              <a:defRPr sz="4000"/>
            </a:lvl8pPr>
            <a:lvl9pPr marL="14630400" indent="0">
              <a:buNone/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024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1460506"/>
            <a:ext cx="31546800" cy="53022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4600" y="7302500"/>
            <a:ext cx="31546800" cy="17405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4600" y="25425406"/>
            <a:ext cx="82296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41584-A331-4AE3-9869-B40EA3C74F9C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115800" y="25425406"/>
            <a:ext cx="123444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831800" y="25425406"/>
            <a:ext cx="82296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05F23F-30BF-4F53-8D8C-C02A0888A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2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3657600" rtl="0" eaLnBrk="1" latinLnBrk="0" hangingPunct="1">
        <a:lnSpc>
          <a:spcPct val="90000"/>
        </a:lnSpc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14400" indent="-914400" algn="l" defTabSz="3657600" rtl="0" eaLnBrk="1" latinLnBrk="0" hangingPunct="1">
        <a:lnSpc>
          <a:spcPct val="90000"/>
        </a:lnSpc>
        <a:spcBef>
          <a:spcPts val="4000"/>
        </a:spcBef>
        <a:buFont typeface="Arial" panose="020B0604020202020204" pitchFamily="34" charset="0"/>
        <a:buChar char="•"/>
        <a:defRPr sz="11200" kern="1200">
          <a:solidFill>
            <a:schemeClr val="tx1"/>
          </a:solidFill>
          <a:latin typeface="+mn-lt"/>
          <a:ea typeface="+mn-ea"/>
          <a:cs typeface="+mn-cs"/>
        </a:defRPr>
      </a:lvl1pPr>
      <a:lvl2pPr marL="27432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0" indent="-914400" algn="l" defTabSz="36576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tiff"/><Relationship Id="rId13" Type="http://schemas.openxmlformats.org/officeDocument/2006/relationships/image" Target="../media/image10.tiff"/><Relationship Id="rId1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6.tiff"/><Relationship Id="rId12" Type="http://schemas.openxmlformats.org/officeDocument/2006/relationships/image" Target="../media/image9.tif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.emf"/><Relationship Id="rId5" Type="http://schemas.openxmlformats.org/officeDocument/2006/relationships/image" Target="../media/image4.png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6.png"/><Relationship Id="rId4" Type="http://schemas.openxmlformats.org/officeDocument/2006/relationships/image" Target="../media/image3.jpg"/><Relationship Id="rId9" Type="http://schemas.openxmlformats.org/officeDocument/2006/relationships/image" Target="../media/image8.tiff"/><Relationship Id="rId14" Type="http://schemas.openxmlformats.org/officeDocument/2006/relationships/image" Target="../media/image1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101">
            <a:extLst>
              <a:ext uri="{FF2B5EF4-FFF2-40B4-BE49-F238E27FC236}">
                <a16:creationId xmlns:a16="http://schemas.microsoft.com/office/drawing/2014/main" id="{E8F7BB07-3A2E-4D02-858F-5CC22E156AC9}"/>
              </a:ext>
            </a:extLst>
          </p:cNvPr>
          <p:cNvSpPr/>
          <p:nvPr/>
        </p:nvSpPr>
        <p:spPr>
          <a:xfrm>
            <a:off x="13642190" y="14062300"/>
            <a:ext cx="9636422" cy="12681007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79429FD3-A36E-4EC8-8A31-0E6937ED6DCB}"/>
              </a:ext>
            </a:extLst>
          </p:cNvPr>
          <p:cNvSpPr/>
          <p:nvPr/>
        </p:nvSpPr>
        <p:spPr>
          <a:xfrm>
            <a:off x="13583486" y="4979316"/>
            <a:ext cx="9636422" cy="8015633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6278A09-E78E-4684-B63D-1F4E591A6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5500" y="5874661"/>
            <a:ext cx="8378856" cy="490036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FD2F1-0E99-4BFA-B97B-2A5C3B05A9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5005" y="24692699"/>
            <a:ext cx="4171880" cy="1727487"/>
          </a:xfrm>
          <a:prstGeom prst="rect">
            <a:avLst/>
          </a:prstGeom>
        </p:spPr>
      </p:pic>
      <p:sp>
        <p:nvSpPr>
          <p:cNvPr id="91" name="Rectangle 90"/>
          <p:cNvSpPr/>
          <p:nvPr/>
        </p:nvSpPr>
        <p:spPr>
          <a:xfrm>
            <a:off x="686422" y="17294637"/>
            <a:ext cx="12078382" cy="9450775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86422" y="4680582"/>
            <a:ext cx="12020613" cy="11493832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8606" y="587305"/>
            <a:ext cx="6446518" cy="239810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-32269"/>
            <a:ext cx="29939226" cy="3792875"/>
          </a:xfrm>
          <a:prstGeom prst="rect">
            <a:avLst/>
          </a:prstGeom>
          <a:solidFill>
            <a:srgbClr val="F5802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7000" dirty="0">
              <a:solidFill>
                <a:schemeClr val="tx1"/>
              </a:solidFill>
              <a:latin typeface="Tw Cen MT" panose="020B06020201040206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1120890"/>
            <a:ext cx="299392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latin typeface="Tw Cen MT" panose="020B0602020104020603" pitchFamily="34" charset="0"/>
              </a:rPr>
              <a:t>Jake </a:t>
            </a:r>
            <a:r>
              <a:rPr lang="en-US" sz="5400" dirty="0" err="1">
                <a:latin typeface="Tw Cen MT" panose="020B0602020104020603" pitchFamily="34" charset="0"/>
              </a:rPr>
              <a:t>Herb</a:t>
            </a:r>
            <a:r>
              <a:rPr lang="en-US" sz="5400" baseline="30000" dirty="0" err="1">
                <a:latin typeface="Tw Cen MT" panose="020B0602020104020603" pitchFamily="34" charset="0"/>
              </a:rPr>
              <a:t>a,b</a:t>
            </a:r>
            <a:r>
              <a:rPr lang="en-US" sz="5400" dirty="0">
                <a:latin typeface="Tw Cen MT" panose="020B0602020104020603" pitchFamily="34" charset="0"/>
              </a:rPr>
              <a:t>, </a:t>
            </a:r>
            <a:r>
              <a:rPr lang="en-US" sz="5400" u="sng" dirty="0">
                <a:latin typeface="Tw Cen MT" panose="020B0602020104020603" pitchFamily="34" charset="0"/>
              </a:rPr>
              <a:t>Anushka </a:t>
            </a:r>
            <a:r>
              <a:rPr lang="en-US" sz="5400" u="sng" dirty="0" err="1">
                <a:latin typeface="Tw Cen MT" panose="020B0602020104020603" pitchFamily="34" charset="0"/>
              </a:rPr>
              <a:t>Dasgupta</a:t>
            </a:r>
            <a:r>
              <a:rPr lang="en-US" sz="5400" baseline="30000" dirty="0" err="1">
                <a:latin typeface="Tw Cen MT" panose="020B0602020104020603" pitchFamily="34" charset="0"/>
              </a:rPr>
              <a:t>b</a:t>
            </a:r>
            <a:r>
              <a:rPr lang="en-US" sz="5400" dirty="0">
                <a:latin typeface="Tw Cen MT" panose="020B0602020104020603" pitchFamily="34" charset="0"/>
              </a:rPr>
              <a:t>, Craig </a:t>
            </a:r>
            <a:r>
              <a:rPr lang="en-US" sz="5400" dirty="0" err="1">
                <a:latin typeface="Tw Cen MT" panose="020B0602020104020603" pitchFamily="34" charset="0"/>
              </a:rPr>
              <a:t>Arnold</a:t>
            </a:r>
            <a:r>
              <a:rPr lang="en-US" sz="5400" baseline="30000" dirty="0" err="1">
                <a:latin typeface="Tw Cen MT" panose="020B0602020104020603" pitchFamily="34" charset="0"/>
              </a:rPr>
              <a:t>c</a:t>
            </a:r>
            <a:endParaRPr lang="en-US" sz="5400" baseline="30000" dirty="0">
              <a:latin typeface="Tw Cen MT" panose="020B0602020104020603" pitchFamily="34" charset="0"/>
            </a:endParaRPr>
          </a:p>
          <a:p>
            <a:pPr algn="ctr"/>
            <a:endParaRPr lang="en-US" sz="5400" baseline="30000" dirty="0">
              <a:latin typeface="Tw Cen MT" panose="020B0602020104020603" pitchFamily="34" charset="0"/>
            </a:endParaRPr>
          </a:p>
          <a:p>
            <a:pPr algn="ctr"/>
            <a:r>
              <a:rPr lang="en-US" sz="3600" baseline="30000" dirty="0">
                <a:latin typeface="Tw Cen MT" panose="020B0602020104020603" pitchFamily="34" charset="0"/>
              </a:rPr>
              <a:t>a </a:t>
            </a:r>
            <a:r>
              <a:rPr lang="en-US" sz="3600" dirty="0">
                <a:latin typeface="Tw Cen MT" panose="020B0602020104020603" pitchFamily="34" charset="0"/>
              </a:rPr>
              <a:t>Department of Chemistry </a:t>
            </a:r>
            <a:r>
              <a:rPr lang="en-US" sz="3600" baseline="30000" dirty="0">
                <a:latin typeface="Tw Cen MT" panose="020B0602020104020603" pitchFamily="34" charset="0"/>
              </a:rPr>
              <a:t>b</a:t>
            </a:r>
            <a:r>
              <a:rPr lang="en-US" sz="3600" dirty="0">
                <a:latin typeface="Tw Cen MT" panose="020B0602020104020603" pitchFamily="34" charset="0"/>
              </a:rPr>
              <a:t> Department of Chemical and Biological Engineering </a:t>
            </a:r>
            <a:r>
              <a:rPr lang="en-US" sz="3600" baseline="30000" dirty="0">
                <a:latin typeface="Tw Cen MT" panose="020B0602020104020603" pitchFamily="34" charset="0"/>
              </a:rPr>
              <a:t>c </a:t>
            </a:r>
            <a:r>
              <a:rPr lang="en-US" sz="3600" dirty="0">
                <a:latin typeface="Tw Cen MT" panose="020B0602020104020603" pitchFamily="34" charset="0"/>
              </a:rPr>
              <a:t>Princeton Institute for the Science and Technology of Materials</a:t>
            </a:r>
            <a:r>
              <a:rPr lang="en-US" sz="3600" baseline="30000" dirty="0">
                <a:latin typeface="Tw Cen MT" panose="020B0602020104020603" pitchFamily="34" charset="0"/>
              </a:rPr>
              <a:t> </a:t>
            </a:r>
            <a:endParaRPr lang="en-US" sz="3600" dirty="0">
              <a:latin typeface="Tw Cen MT" panose="020B06020201040206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3317" y="5001448"/>
            <a:ext cx="118526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allenges for magnesium-ion electrolytes?</a:t>
            </a:r>
          </a:p>
          <a:p>
            <a:pPr algn="just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lack of electrolytes that simultaneously possess high Coulombic efficiency, conductivity, and voltage stability has hindered the deployment of rechargeable magnesium-ion batteries. The tenacious oxide layer on magnesium metal has limited the scope of research to halide ion-based electrolytes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,3,4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which limit the working voltage window considerabl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621373" y="23091803"/>
            <a:ext cx="88729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Princeton Environmental Institute funded work on this project during the summer and the School of Engineering and Applied Sciences supported this work during the academic year through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idow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sis Fund. The authors acknowledge Elizabeth Seibel and Kriste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aroud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the Cava Lab at Princeton University for their assistance in the preparation and characterization of M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540324" y="19171933"/>
            <a:ext cx="1053895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55" indent="-457155" algn="just">
              <a:buAutoNum type="arabicParenBoth"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Herb J. T. 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Nis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-Lund, C. A. ; Arnold, C.B. ACS Energy Lett. 2016, 1, 1227-1232.</a:t>
            </a:r>
          </a:p>
          <a:p>
            <a:pPr marL="457155" indent="-457155" algn="just">
              <a:buAutoNum type="arabicParenBoth"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Liao, C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Guo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B.; Jiang, D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ustelcean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R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hurin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S. M.; Sun, X.-G.; Dai, S; J. Mater. Chem. A 2014, 2, 581−584.</a:t>
            </a:r>
          </a:p>
          <a:p>
            <a:pPr marL="457155" indent="-457155" algn="just">
              <a:buAutoNum type="arabicParenBoth"/>
            </a:pP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Herb, J. T.; Nist-Lund, C.; Schwartz, J.; Arnold, C. B.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ECS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Electrochem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 Lett. 2015, 4, A49−A52.</a:t>
            </a:r>
          </a:p>
          <a:p>
            <a:pPr marL="457155" indent="-457155" algn="just">
              <a:buAutoNum type="arabicParenBoth"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uldoon, J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Bucur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C. B.; Oliver, A. G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Zajicek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J.; Allred, G. D.;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Boggess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W. C. Energy Environ. Sci. 2013, 6, 482−487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4628686" y="16040400"/>
            <a:ext cx="107151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akly coordinating [Al(HFIP)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−anions show reversible plating and stripping of magnesium with high coulombic efficiency. In addition, their high conductivity and anodic stability make them promising candidates for high voltage Mg-Ion batteries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078767" y="16716727"/>
            <a:ext cx="393008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Synthesis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5102514" y="13426679"/>
            <a:ext cx="693907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High Anodic Stability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380742" y="4138747"/>
            <a:ext cx="485775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Project Over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-129648" y="54963"/>
            <a:ext cx="3012948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600" b="1" dirty="0">
                <a:latin typeface="Tw Cen MT" panose="020B0602020104020603" pitchFamily="34" charset="0"/>
              </a:rPr>
              <a:t>Electrochemical Analysis of an Electrolyte for Magnesium-Ion Batteries</a:t>
            </a:r>
            <a:r>
              <a:rPr lang="en-US" sz="6600" b="1" baseline="30000" dirty="0">
                <a:latin typeface="Tw Cen MT" panose="020B0602020104020603" pitchFamily="34" charset="0"/>
              </a:rPr>
              <a:t>1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D19B70D-746C-4354-81FC-8C7A930F8C77}"/>
              </a:ext>
            </a:extLst>
          </p:cNvPr>
          <p:cNvGrpSpPr/>
          <p:nvPr/>
        </p:nvGrpSpPr>
        <p:grpSpPr>
          <a:xfrm>
            <a:off x="25383119" y="24927108"/>
            <a:ext cx="4426681" cy="1746840"/>
            <a:chOff x="31062550" y="24856135"/>
            <a:chExt cx="4426681" cy="1746840"/>
          </a:xfrm>
        </p:grpSpPr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75658" y="24856135"/>
              <a:ext cx="4013573" cy="1746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1062550" y="25648954"/>
              <a:ext cx="421325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i="1" dirty="0">
                  <a:latin typeface="Century Gothic" panose="020B0502020202020204" pitchFamily="34" charset="0"/>
                </a:rPr>
                <a:t>Arnold Lab</a:t>
              </a:r>
            </a:p>
          </p:txBody>
        </p:sp>
      </p:grpSp>
      <p:sp>
        <p:nvSpPr>
          <p:cNvPr id="97" name="Rectangle 96"/>
          <p:cNvSpPr/>
          <p:nvPr/>
        </p:nvSpPr>
        <p:spPr>
          <a:xfrm>
            <a:off x="24290779" y="22552550"/>
            <a:ext cx="11487150" cy="4190762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27300538" y="22040155"/>
            <a:ext cx="5371437" cy="923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Acknowledgements</a:t>
            </a:r>
          </a:p>
        </p:txBody>
      </p:sp>
      <p:sp>
        <p:nvSpPr>
          <p:cNvPr id="98" name="Rectangle 97"/>
          <p:cNvSpPr/>
          <p:nvPr/>
        </p:nvSpPr>
        <p:spPr>
          <a:xfrm>
            <a:off x="24290779" y="18808568"/>
            <a:ext cx="11487150" cy="2985452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28316900" y="18271742"/>
            <a:ext cx="3338713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References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3597326" y="21726584"/>
            <a:ext cx="9448672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ls and Method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83317" y="9697059"/>
            <a:ext cx="4810716" cy="829457"/>
            <a:chOff x="1825670" y="12102745"/>
            <a:chExt cx="4418027" cy="829457"/>
          </a:xfrm>
        </p:grpSpPr>
        <p:sp>
          <p:nvSpPr>
            <p:cNvPr id="55" name="TextBox 54"/>
            <p:cNvSpPr txBox="1"/>
            <p:nvPr/>
          </p:nvSpPr>
          <p:spPr>
            <a:xfrm>
              <a:off x="1915026" y="12260396"/>
              <a:ext cx="7155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</a:t>
              </a:r>
              <a:r>
                <a:rPr lang="en-US" sz="2400" baseline="-25000" dirty="0"/>
                <a:t>2</a:t>
              </a:r>
              <a:r>
                <a:rPr lang="en-US" sz="2400" dirty="0"/>
                <a:t>O</a:t>
              </a:r>
            </a:p>
          </p:txBody>
        </p:sp>
        <p:sp>
          <p:nvSpPr>
            <p:cNvPr id="38" name="&quot;No&quot; Symbol 37"/>
            <p:cNvSpPr/>
            <p:nvPr/>
          </p:nvSpPr>
          <p:spPr>
            <a:xfrm>
              <a:off x="1825670" y="12102745"/>
              <a:ext cx="829457" cy="829457"/>
            </a:xfrm>
            <a:prstGeom prst="noSmoking">
              <a:avLst>
                <a:gd name="adj" fmla="val 3800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762327" y="12286641"/>
              <a:ext cx="34813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No aqueous solutions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86423" y="8665292"/>
            <a:ext cx="12020612" cy="553998"/>
          </a:xfrm>
          <a:prstGeom prst="rect">
            <a:avLst/>
          </a:prstGeom>
          <a:solidFill>
            <a:srgbClr val="F5802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i="1" dirty="0"/>
              <a:t>Constraints and Challenges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24290779" y="4680580"/>
            <a:ext cx="11487150" cy="10487365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24290779" y="15583405"/>
            <a:ext cx="11487150" cy="2688337"/>
          </a:xfrm>
          <a:prstGeom prst="rect">
            <a:avLst/>
          </a:prstGeom>
          <a:noFill/>
          <a:ln w="57150">
            <a:solidFill>
              <a:srgbClr val="F580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28172829" y="15029702"/>
            <a:ext cx="3626853" cy="923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Conclusion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5960749" y="4139996"/>
            <a:ext cx="805101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A Full Battery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6233532" y="9697059"/>
            <a:ext cx="5717562" cy="954107"/>
            <a:chOff x="932062" y="9890754"/>
            <a:chExt cx="5852892" cy="954107"/>
          </a:xfrm>
        </p:grpSpPr>
        <p:sp>
          <p:nvSpPr>
            <p:cNvPr id="79" name="&quot;No&quot; Symbol 78"/>
            <p:cNvSpPr/>
            <p:nvPr/>
          </p:nvSpPr>
          <p:spPr>
            <a:xfrm>
              <a:off x="932062" y="9892294"/>
              <a:ext cx="829457" cy="829457"/>
            </a:xfrm>
            <a:prstGeom prst="noSmoking">
              <a:avLst>
                <a:gd name="adj" fmla="val 3800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70999" y="10089662"/>
              <a:ext cx="9236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AlCl</a:t>
              </a:r>
              <a:r>
                <a:rPr lang="en-US" sz="2800" baseline="-25000" dirty="0"/>
                <a:t>3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993230" y="9890754"/>
              <a:ext cx="479172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Corrosion at higher cell potentials</a:t>
              </a:r>
            </a:p>
          </p:txBody>
        </p:sp>
      </p:grpSp>
      <p:sp>
        <p:nvSpPr>
          <p:cNvPr id="82" name="Rectangle 81"/>
          <p:cNvSpPr/>
          <p:nvPr/>
        </p:nvSpPr>
        <p:spPr>
          <a:xfrm>
            <a:off x="1668140" y="17800269"/>
            <a:ext cx="10282954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a cooled mixture of 1,1,1,3,3,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exafluoroisopropanol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HFIP) i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thylethe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DME) we adde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imethylaluminiu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a mixture of HFIP in DME we added magnesium methoxid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precursors (1) and (2) were mixed in a 1:2 molar ratio and dissolved in DME. The initially cloudy mixture turned clear after stirring for 96 hour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2674" y="14638723"/>
            <a:ext cx="7308722" cy="4489113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680" y="22418754"/>
            <a:ext cx="10394725" cy="3555432"/>
          </a:xfrm>
          <a:prstGeom prst="rect">
            <a:avLst/>
          </a:prstGeom>
        </p:spPr>
      </p:pic>
      <p:pic>
        <p:nvPicPr>
          <p:cNvPr id="110" name="Picture 10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5814" y="9471045"/>
            <a:ext cx="7084501" cy="5239579"/>
          </a:xfrm>
          <a:prstGeom prst="rect">
            <a:avLst/>
          </a:prstGeom>
        </p:spPr>
      </p:pic>
      <p:sp>
        <p:nvSpPr>
          <p:cNvPr id="142" name="TextBox 141"/>
          <p:cNvSpPr txBox="1"/>
          <p:nvPr/>
        </p:nvSpPr>
        <p:spPr>
          <a:xfrm>
            <a:off x="714959" y="12253154"/>
            <a:ext cx="12020612" cy="553998"/>
          </a:xfrm>
          <a:prstGeom prst="rect">
            <a:avLst/>
          </a:prstGeom>
          <a:solidFill>
            <a:srgbClr val="F5802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i="1" dirty="0"/>
              <a:t>This work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883317" y="13163360"/>
            <a:ext cx="1168800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new magnesium electrolyte previously developed in the Arnold Lab by Dr. Jake Herb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s synthesized and tested. A solution of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fluoroalkoxyaluminat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nions  in DME solvent , it is shown to reversibly deposit magnesium metal with near unit efficiency in addition to achieving suitable oxidative stabilities (&gt;3.5 V vs Mg/Mg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on glassy carbon and gold) and conductivities (&gt;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13898677" y="7258989"/>
            <a:ext cx="783664" cy="6231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58276"/>
              </p:ext>
            </p:extLst>
          </p:nvPr>
        </p:nvGraphicFramePr>
        <p:xfrm>
          <a:off x="9858151" y="21281362"/>
          <a:ext cx="1484523" cy="97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CS ChemDraw Drawing" r:id="rId10" imgW="1496282" imgH="982650" progId="ChemDraw.Document.6.0">
                  <p:embed/>
                </p:oleObj>
              </mc:Choice>
              <mc:Fallback>
                <p:oleObj name="CS ChemDraw Drawing" r:id="rId10" imgW="1496282" imgH="982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8151" y="21281362"/>
                        <a:ext cx="1484523" cy="97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8699812" y="21411198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FIP=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179462C-CD64-48F2-8511-FE38B08860C8}"/>
              </a:ext>
            </a:extLst>
          </p:cNvPr>
          <p:cNvGrpSpPr/>
          <p:nvPr/>
        </p:nvGrpSpPr>
        <p:grpSpPr>
          <a:xfrm>
            <a:off x="14664761" y="19514818"/>
            <a:ext cx="7814582" cy="6185629"/>
            <a:chOff x="14911309" y="14184891"/>
            <a:chExt cx="7027189" cy="556236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FF746D0-78C6-46C6-9668-8956BFBFD3B1}"/>
                </a:ext>
              </a:extLst>
            </p:cNvPr>
            <p:cNvGrpSpPr/>
            <p:nvPr/>
          </p:nvGrpSpPr>
          <p:grpSpPr>
            <a:xfrm>
              <a:off x="14911309" y="16795599"/>
              <a:ext cx="7027189" cy="2951661"/>
              <a:chOff x="14911309" y="14219900"/>
              <a:chExt cx="7084738" cy="2975834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85FF1C18-08AA-4990-9DB0-6644274AB691}"/>
                  </a:ext>
                </a:extLst>
              </p:cNvPr>
              <p:cNvGrpSpPr/>
              <p:nvPr/>
            </p:nvGrpSpPr>
            <p:grpSpPr>
              <a:xfrm>
                <a:off x="14956223" y="14219900"/>
                <a:ext cx="7039824" cy="2028517"/>
                <a:chOff x="15062221" y="13572733"/>
                <a:chExt cx="7039824" cy="2028517"/>
              </a:xfrm>
            </p:grpSpPr>
            <p:pic>
              <p:nvPicPr>
                <p:cNvPr id="63" name="Picture 62">
                  <a:extLst>
                    <a:ext uri="{FF2B5EF4-FFF2-40B4-BE49-F238E27FC236}">
                      <a16:creationId xmlns:a16="http://schemas.microsoft.com/office/drawing/2014/main" id="{A88D52B3-09D0-4D72-967C-22CC59C8DC4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466926" y="13575108"/>
                  <a:ext cx="2197891" cy="2026142"/>
                </a:xfrm>
                <a:prstGeom prst="rect">
                  <a:avLst/>
                </a:prstGeom>
                <a:ln w="12700">
                  <a:noFill/>
                </a:ln>
              </p:spPr>
            </p:pic>
            <p:pic>
              <p:nvPicPr>
                <p:cNvPr id="68" name="Content Placeholder 3">
                  <a:extLst>
                    <a:ext uri="{FF2B5EF4-FFF2-40B4-BE49-F238E27FC236}">
                      <a16:creationId xmlns:a16="http://schemas.microsoft.com/office/drawing/2014/main" id="{B7C1A0CC-9209-495F-BBFD-014EB289131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5062221" y="13572733"/>
                  <a:ext cx="2197891" cy="2026142"/>
                </a:xfrm>
                <a:prstGeom prst="rect">
                  <a:avLst/>
                </a:prstGeom>
                <a:ln w="12700">
                  <a:noFill/>
                </a:ln>
              </p:spPr>
            </p:pic>
            <p:pic>
              <p:nvPicPr>
                <p:cNvPr id="69" name="Picture 68">
                  <a:extLst>
                    <a:ext uri="{FF2B5EF4-FFF2-40B4-BE49-F238E27FC236}">
                      <a16:creationId xmlns:a16="http://schemas.microsoft.com/office/drawing/2014/main" id="{D0129657-79C3-403E-BE25-0C683A7A9F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9904154" y="13572733"/>
                  <a:ext cx="2197891" cy="2026142"/>
                </a:xfrm>
                <a:prstGeom prst="rect">
                  <a:avLst/>
                </a:prstGeom>
                <a:ln w="12700">
                  <a:noFill/>
                </a:ln>
              </p:spPr>
            </p:pic>
          </p:grp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E2CBE17-5262-4351-96AF-0B79D79F4BB3}"/>
                  </a:ext>
                </a:extLst>
              </p:cNvPr>
              <p:cNvSpPr txBox="1"/>
              <p:nvPr/>
            </p:nvSpPr>
            <p:spPr>
              <a:xfrm>
                <a:off x="17399962" y="16361489"/>
                <a:ext cx="21978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.0V</a:t>
                </a:r>
              </a:p>
              <a:p>
                <a:pPr algn="ctr"/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C3FEDF2-E153-4A84-BD97-246971087093}"/>
                  </a:ext>
                </a:extLst>
              </p:cNvPr>
              <p:cNvSpPr txBox="1"/>
              <p:nvPr/>
            </p:nvSpPr>
            <p:spPr>
              <a:xfrm>
                <a:off x="19798156" y="16361488"/>
                <a:ext cx="21978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.5V</a:t>
                </a:r>
              </a:p>
              <a:p>
                <a:pPr algn="ctr"/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04B20AA-E397-4998-B9D3-68332CD28AD2}"/>
                  </a:ext>
                </a:extLst>
              </p:cNvPr>
              <p:cNvSpPr txBox="1"/>
              <p:nvPr/>
            </p:nvSpPr>
            <p:spPr>
              <a:xfrm>
                <a:off x="14911309" y="16364737"/>
                <a:ext cx="21978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ontrol</a:t>
                </a:r>
              </a:p>
              <a:p>
                <a:pPr algn="ctr"/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98401E37-38B6-47A6-B344-8A6DCB6DB6B4}"/>
                </a:ext>
              </a:extLst>
            </p:cNvPr>
            <p:cNvSpPr/>
            <p:nvPr/>
          </p:nvSpPr>
          <p:spPr>
            <a:xfrm>
              <a:off x="19280411" y="14359838"/>
              <a:ext cx="234197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 sz="18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800" dirty="0"/>
                <a:t>3.5 V Potential Hold</a:t>
              </a:r>
            </a:p>
            <a:p>
              <a:pPr>
                <a:defRPr sz="18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800" dirty="0"/>
                <a:t>0.25 M Mg[Al(HFIP)</a:t>
              </a:r>
              <a:r>
                <a:rPr lang="en-US" sz="1800" baseline="-25000" dirty="0"/>
                <a:t>4</a:t>
              </a:r>
              <a:r>
                <a:rPr lang="en-US" sz="1800" dirty="0"/>
                <a:t>)</a:t>
              </a:r>
              <a:r>
                <a:rPr lang="en-US" sz="1800" baseline="-25000" dirty="0"/>
                <a:t>2</a:t>
              </a:r>
              <a:r>
                <a:rPr lang="en-US" sz="1800" dirty="0"/>
                <a:t> in DME</a:t>
              </a:r>
            </a:p>
            <a:p>
              <a:pPr>
                <a:defRPr sz="18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800" dirty="0"/>
                <a:t>99.999% Al</a:t>
              </a:r>
            </a:p>
          </p:txBody>
        </p:sp>
        <p:pic>
          <p:nvPicPr>
            <p:cNvPr id="99" name="Picture 98">
              <a:extLst>
                <a:ext uri="{FF2B5EF4-FFF2-40B4-BE49-F238E27FC236}">
                  <a16:creationId xmlns:a16="http://schemas.microsoft.com/office/drawing/2014/main" id="{A0CC2200-4D2B-4C4E-8B26-FAB53C627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233460" y="14184891"/>
              <a:ext cx="3655545" cy="2224835"/>
            </a:xfrm>
            <a:prstGeom prst="rect">
              <a:avLst/>
            </a:prstGeom>
          </p:spPr>
        </p:pic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2B5E8519-175E-4016-8980-E1EEB4E644E1}"/>
              </a:ext>
            </a:extLst>
          </p:cNvPr>
          <p:cNvGrpSpPr/>
          <p:nvPr/>
        </p:nvGrpSpPr>
        <p:grpSpPr>
          <a:xfrm>
            <a:off x="3669616" y="10897480"/>
            <a:ext cx="6280002" cy="1384995"/>
            <a:chOff x="6038756" y="12101975"/>
            <a:chExt cx="5471681" cy="1384995"/>
          </a:xfrm>
        </p:grpSpPr>
        <p:sp>
          <p:nvSpPr>
            <p:cNvPr id="85" name="&quot;No&quot; Symbol 102">
              <a:extLst>
                <a:ext uri="{FF2B5EF4-FFF2-40B4-BE49-F238E27FC236}">
                  <a16:creationId xmlns:a16="http://schemas.microsoft.com/office/drawing/2014/main" id="{57913D47-2768-4B14-A279-DFF37743C8F5}"/>
                </a:ext>
              </a:extLst>
            </p:cNvPr>
            <p:cNvSpPr/>
            <p:nvPr/>
          </p:nvSpPr>
          <p:spPr>
            <a:xfrm>
              <a:off x="6063604" y="12105549"/>
              <a:ext cx="824529" cy="823848"/>
            </a:xfrm>
            <a:prstGeom prst="noSmoking">
              <a:avLst>
                <a:gd name="adj" fmla="val 3800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D5122C14-D3D4-4812-93E8-EE2AF0D3D345}"/>
                </a:ext>
              </a:extLst>
            </p:cNvPr>
            <p:cNvSpPr txBox="1"/>
            <p:nvPr/>
          </p:nvSpPr>
          <p:spPr>
            <a:xfrm>
              <a:off x="6038756" y="12332807"/>
              <a:ext cx="967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MgClO</a:t>
              </a:r>
              <a:r>
                <a:rPr lang="en-US" sz="1800" baseline="-25000" dirty="0"/>
                <a:t>4</a:t>
              </a: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A491796-E92C-4E6D-949D-69D5EDD24961}"/>
                </a:ext>
              </a:extLst>
            </p:cNvPr>
            <p:cNvSpPr/>
            <p:nvPr/>
          </p:nvSpPr>
          <p:spPr>
            <a:xfrm>
              <a:off x="7149882" y="12101975"/>
              <a:ext cx="436055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imple salt solutions do not facilitate Mg electrodeposition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20EB3DA-C7AA-49BC-968C-9B140E7B582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7371" y="22936067"/>
            <a:ext cx="1566455" cy="16810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60718E87-8FDC-4191-AD38-225CF8E414AE}"/>
              </a:ext>
            </a:extLst>
          </p:cNvPr>
          <p:cNvSpPr txBox="1"/>
          <p:nvPr/>
        </p:nvSpPr>
        <p:spPr>
          <a:xfrm>
            <a:off x="14510856" y="4560770"/>
            <a:ext cx="8222168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i="1" dirty="0">
                <a:latin typeface="Tw Cen MT" panose="020B0602020104020603" pitchFamily="34" charset="0"/>
              </a:rPr>
              <a:t>Solvation of Mg</a:t>
            </a:r>
            <a:r>
              <a:rPr lang="en-US" sz="5400" i="1" baseline="30000" dirty="0">
                <a:latin typeface="Tw Cen MT" panose="020B0602020104020603" pitchFamily="34" charset="0"/>
              </a:rPr>
              <a:t>2+</a:t>
            </a:r>
            <a:r>
              <a:rPr lang="en-US" sz="5400" i="1" dirty="0">
                <a:latin typeface="Tw Cen MT" panose="020B0602020104020603" pitchFamily="34" charset="0"/>
              </a:rPr>
              <a:t> Cations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7B8A9C6-0348-4E8A-8958-8A45B543FCEC}"/>
              </a:ext>
            </a:extLst>
          </p:cNvPr>
          <p:cNvSpPr/>
          <p:nvPr/>
        </p:nvSpPr>
        <p:spPr>
          <a:xfrm>
            <a:off x="19758460" y="8729658"/>
            <a:ext cx="977656" cy="9776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7D090D9-EC71-441A-9B57-74C458187BC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5629" y="9857406"/>
            <a:ext cx="3612068" cy="3936697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A88CDBB5-7134-424B-9FA3-62436AB4A2C6}"/>
              </a:ext>
            </a:extLst>
          </p:cNvPr>
          <p:cNvSpPr txBox="1"/>
          <p:nvPr/>
        </p:nvSpPr>
        <p:spPr>
          <a:xfrm>
            <a:off x="14388515" y="25431690"/>
            <a:ext cx="8378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en in long-term tests, the electrolyte is stable at voltages well above 3.0V on Aluminum metal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062F71B-C995-47DA-94D7-3BF841D1A35B}"/>
              </a:ext>
            </a:extLst>
          </p:cNvPr>
          <p:cNvSpPr txBox="1"/>
          <p:nvPr/>
        </p:nvSpPr>
        <p:spPr>
          <a:xfrm>
            <a:off x="14279531" y="11244852"/>
            <a:ext cx="8378856" cy="138499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peak in the spectrum at 875 c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s shown in literature to result from the presence of Mg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ons encaged by solvent molecules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95C2540-7246-4DDB-B6BE-3B51B6C74888}"/>
              </a:ext>
            </a:extLst>
          </p:cNvPr>
          <p:cNvGrpSpPr/>
          <p:nvPr/>
        </p:nvGrpSpPr>
        <p:grpSpPr>
          <a:xfrm>
            <a:off x="25211029" y="4933473"/>
            <a:ext cx="9806050" cy="4191826"/>
            <a:chOff x="25088796" y="4547222"/>
            <a:chExt cx="9806050" cy="4191826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2E6E842D-330E-4384-B675-2CB658723E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22945" y="4564872"/>
              <a:ext cx="4571901" cy="4174176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F84F349D-4E9D-4383-81B3-88E9BBCB9A6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88796" y="4547222"/>
              <a:ext cx="4582141" cy="41796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138590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74</TotalTime>
  <Words>598</Words>
  <Application>Microsoft Office PowerPoint</Application>
  <PresentationFormat>Custom</PresentationFormat>
  <Paragraphs>4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Century Gothic</vt:lpstr>
      <vt:lpstr>Tw Cen MT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rb.jake@gmail.com</dc:creator>
  <cp:lastModifiedBy>Anushka</cp:lastModifiedBy>
  <cp:revision>420</cp:revision>
  <cp:lastPrinted>2014-03-08T00:42:19Z</cp:lastPrinted>
  <dcterms:created xsi:type="dcterms:W3CDTF">2013-08-16T17:01:47Z</dcterms:created>
  <dcterms:modified xsi:type="dcterms:W3CDTF">2018-05-02T04:45:07Z</dcterms:modified>
</cp:coreProperties>
</file>